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322" r:id="rId2"/>
    <p:sldId id="374" r:id="rId3"/>
    <p:sldId id="375" r:id="rId4"/>
    <p:sldId id="381" r:id="rId5"/>
    <p:sldId id="376" r:id="rId6"/>
    <p:sldId id="387" r:id="rId7"/>
    <p:sldId id="379" r:id="rId8"/>
    <p:sldId id="380" r:id="rId9"/>
    <p:sldId id="382" r:id="rId10"/>
    <p:sldId id="388" r:id="rId11"/>
    <p:sldId id="383" r:id="rId12"/>
    <p:sldId id="389" r:id="rId13"/>
    <p:sldId id="384" r:id="rId14"/>
    <p:sldId id="386" r:id="rId15"/>
    <p:sldId id="385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 varScale="1">
        <p:scale>
          <a:sx n="101" d="100"/>
          <a:sy n="101" d="100"/>
        </p:scale>
        <p:origin x="-3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Counting in Poker</a:t>
            </a:r>
          </a:p>
          <a:p>
            <a:pPr algn="ctr">
              <a:spcBef>
                <a:spcPct val="0"/>
              </a:spcBef>
            </a:pPr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2 Pair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321698" y="2985493"/>
            <a:ext cx="417789" cy="1169689"/>
          </a:xfrm>
          <a:custGeom>
            <a:avLst/>
            <a:gdLst>
              <a:gd name="connsiteX0" fmla="*/ 37137 w 417789"/>
              <a:gd name="connsiteY0" fmla="*/ 0 h 1169689"/>
              <a:gd name="connsiteX1" fmla="*/ 382509 w 417789"/>
              <a:gd name="connsiteY1" fmla="*/ 334197 h 1169689"/>
              <a:gd name="connsiteX2" fmla="*/ 248817 w 417789"/>
              <a:gd name="connsiteY2" fmla="*/ 534715 h 1169689"/>
              <a:gd name="connsiteX3" fmla="*/ 3714 w 417789"/>
              <a:gd name="connsiteY3" fmla="*/ 746373 h 1169689"/>
              <a:gd name="connsiteX4" fmla="*/ 271099 w 417789"/>
              <a:gd name="connsiteY4" fmla="*/ 1169689 h 1169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7789" h="1169689">
                <a:moveTo>
                  <a:pt x="37137" y="0"/>
                </a:moveTo>
                <a:cubicBezTo>
                  <a:pt x="192183" y="122539"/>
                  <a:pt x="347229" y="245078"/>
                  <a:pt x="382509" y="334197"/>
                </a:cubicBezTo>
                <a:cubicBezTo>
                  <a:pt x="417789" y="423316"/>
                  <a:pt x="311949" y="466019"/>
                  <a:pt x="248817" y="534715"/>
                </a:cubicBezTo>
                <a:cubicBezTo>
                  <a:pt x="185685" y="603411"/>
                  <a:pt x="0" y="640544"/>
                  <a:pt x="3714" y="746373"/>
                </a:cubicBezTo>
                <a:cubicBezTo>
                  <a:pt x="7428" y="852202"/>
                  <a:pt x="271099" y="1169689"/>
                  <a:pt x="271099" y="1169689"/>
                </a:cubicBezTo>
              </a:path>
            </a:pathLst>
          </a:custGeom>
          <a:noFill/>
          <a:ln w="44450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5" imgW="203200" imgH="469900" progId="Equation.DSMT4">
                  <p:embed/>
                </p:oleObj>
              </mc:Choice>
              <mc:Fallback>
                <p:oleObj name="Equation" r:id="rId5" imgW="2032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2192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hen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3" imgW="241300" imgH="533400" progId="Equation.DSMT4">
                  <p:embed/>
                </p:oleObj>
              </mc:Choice>
              <mc:Fallback>
                <p:oleObj name="Equation" r:id="rId3" imgW="2413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874921"/>
                        <a:ext cx="806450" cy="1782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5" imgW="241300" imgH="533400" progId="Equation.DSMT4">
                  <p:embed/>
                </p:oleObj>
              </mc:Choice>
              <mc:Fallback>
                <p:oleObj name="Equation" r:id="rId5" imgW="2413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475037"/>
                        <a:ext cx="80645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</a:t>
            </a:r>
            <a:r>
              <a:rPr lang="en-US" sz="4400" dirty="0" smtClean="0">
                <a:solidFill>
                  <a:srgbClr val="000000"/>
                </a:solidFill>
              </a:rPr>
              <a:t>]</a:t>
            </a:r>
          </a:p>
          <a:p>
            <a:r>
              <a:rPr lang="en-US" sz="44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   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2545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108622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108621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rot="5400000" flipH="1" flipV="1">
            <a:off x="3409662" y="3526629"/>
            <a:ext cx="2172278" cy="1981202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6200000" flipV="1">
            <a:off x="3409660" y="3562061"/>
            <a:ext cx="2172279" cy="1981198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889178" y="5112603"/>
            <a:ext cx="15492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60928" y="5029200"/>
            <a:ext cx="39780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 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8" grpId="0"/>
      <p:bldP spid="15" grpId="0" animBg="1"/>
      <p:bldP spid="16" grpId="0" animBg="1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30</TotalTime>
  <Words>533</Words>
  <Application>Microsoft Macintosh PowerPoint</Application>
  <PresentationFormat>On-screen Show (4:3)</PresentationFormat>
  <Paragraphs>91</Paragraphs>
  <Slides>15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73</cp:revision>
  <cp:lastPrinted>2012-04-09T05:56:44Z</cp:lastPrinted>
  <dcterms:created xsi:type="dcterms:W3CDTF">2011-04-05T13:58:44Z</dcterms:created>
  <dcterms:modified xsi:type="dcterms:W3CDTF">2013-04-12T18:07:47Z</dcterms:modified>
</cp:coreProperties>
</file>